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22B4" w:rsidRPr="001A17CB" w:rsidRDefault="00F722B4" w:rsidP="00F722B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1A17CB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p w:rsidR="00F722B4" w:rsidRPr="001A17CB" w:rsidRDefault="00F722B4" w:rsidP="00F722B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17C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Применение свойств арифметического квадратного корня</w:t>
      </w:r>
      <w:r w:rsidRPr="001A17CB">
        <w:rPr>
          <w:rFonts w:ascii="Times New Roman" w:hAnsi="Times New Roman" w:cs="Times New Roman"/>
          <w:b/>
          <w:sz w:val="24"/>
          <w:szCs w:val="24"/>
        </w:rPr>
        <w:t>»</w:t>
      </w:r>
    </w:p>
    <w:p w:rsidR="00F722B4" w:rsidRDefault="00F722B4" w:rsidP="00F722B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8647"/>
      </w:tblGrid>
      <w:tr w:rsidR="00F722B4" w:rsidTr="00E219DF">
        <w:tc>
          <w:tcPr>
            <w:tcW w:w="846" w:type="dxa"/>
          </w:tcPr>
          <w:p w:rsidR="00F722B4" w:rsidRDefault="00F722B4" w:rsidP="00E219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647" w:type="dxa"/>
          </w:tcPr>
          <w:p w:rsidR="00F722B4" w:rsidRDefault="00F722B4" w:rsidP="00E219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задания</w:t>
            </w:r>
          </w:p>
        </w:tc>
      </w:tr>
      <w:tr w:rsidR="00F722B4" w:rsidTr="00E219DF">
        <w:tc>
          <w:tcPr>
            <w:tcW w:w="846" w:type="dxa"/>
          </w:tcPr>
          <w:p w:rsidR="00F722B4" w:rsidRPr="0091425F" w:rsidRDefault="00F722B4" w:rsidP="00E219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F722B4" w:rsidRDefault="00F722B4" w:rsidP="00E219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F722B4" w:rsidRPr="0091425F" w:rsidRDefault="00F722B4" w:rsidP="00E219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722B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8" type="#_x0000_t75" style="width:96pt;height:18.8pt" o:ole="">
                  <v:imagedata r:id="rId5" o:title=""/>
                </v:shape>
                <o:OLEObject Type="Embed" ProgID="Equation.DSMT4" ShapeID="_x0000_i1058" DrawAspect="Content" ObjectID="_1669821867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б)</w:t>
            </w:r>
            <w:r w:rsidRPr="00F722B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680" w:dyaOrig="480">
                <v:shape id="_x0000_i1060" type="#_x0000_t75" style="width:84.25pt;height:24pt" o:ole="">
                  <v:imagedata r:id="rId7" o:title=""/>
                </v:shape>
                <o:OLEObject Type="Embed" ProgID="Equation.DSMT4" ShapeID="_x0000_i1060" DrawAspect="Content" ObjectID="_1669821868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в) </w:t>
            </w:r>
            <w:r w:rsidRPr="00D1325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200" w:dyaOrig="540">
                <v:shape id="_x0000_i1062" type="#_x0000_t75" style="width:59.75pt;height:26.8pt" o:ole="">
                  <v:imagedata r:id="rId9" o:title=""/>
                </v:shape>
                <o:OLEObject Type="Embed" ProgID="Equation.DSMT4" ShapeID="_x0000_i1062" DrawAspect="Content" ObjectID="_1669821869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722B4" w:rsidTr="00E219DF">
        <w:tc>
          <w:tcPr>
            <w:tcW w:w="846" w:type="dxa"/>
          </w:tcPr>
          <w:p w:rsidR="00F722B4" w:rsidRPr="0091425F" w:rsidRDefault="00F722B4" w:rsidP="00E219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F722B4" w:rsidRDefault="00F722B4" w:rsidP="00F722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е </w:t>
            </w:r>
            <w:r w:rsidRPr="00F722B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69" type="#_x0000_t75" style="width:33.9pt;height:31.05pt" o:ole="">
                  <v:imagedata r:id="rId11" o:title=""/>
                </v:shape>
                <o:OLEObject Type="Embed" ProgID="Equation.DSMT4" ShapeID="_x0000_i1069" DrawAspect="Content" ObjectID="_1669821870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722B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" w:dyaOrig="620">
                <v:shape id="_x0000_i1072" type="#_x0000_t75" style="width:34.8pt;height:31.05pt" o:ole="">
                  <v:imagedata r:id="rId13" o:title=""/>
                </v:shape>
                <o:OLEObject Type="Embed" ProgID="Equation.DSMT4" ShapeID="_x0000_i1072" DrawAspect="Content" ObjectID="_1669821871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722B4" w:rsidTr="00E219DF">
        <w:tc>
          <w:tcPr>
            <w:tcW w:w="846" w:type="dxa"/>
          </w:tcPr>
          <w:p w:rsidR="00F722B4" w:rsidRPr="0091425F" w:rsidRDefault="00F722B4" w:rsidP="00E219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F722B4" w:rsidRDefault="00F722B4" w:rsidP="00E219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кратите дроб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F722B4" w:rsidRPr="003F7A73" w:rsidRDefault="00F722B4" w:rsidP="00E219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974532" w:rsidRPr="009745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20" w:dyaOrig="720">
                <v:shape id="_x0000_i1076" type="#_x0000_t75" style="width:45.65pt;height:36.25pt" o:ole="">
                  <v:imagedata r:id="rId15" o:title=""/>
                </v:shape>
                <o:OLEObject Type="Embed" ProgID="Equation.DSMT4" ShapeID="_x0000_i1076" DrawAspect="Content" ObjectID="_1669821872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б)</w:t>
            </w:r>
            <w:r w:rsidR="00974532" w:rsidRPr="009745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40" w:dyaOrig="720">
                <v:shape id="_x0000_i1078" type="#_x0000_t75" style="width:47.05pt;height:35.3pt" o:ole="">
                  <v:imagedata r:id="rId17" o:title=""/>
                </v:shape>
                <o:OLEObject Type="Embed" ProgID="Equation.DSMT4" ShapeID="_x0000_i1078" DrawAspect="Content" ObjectID="_1669821873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722B4" w:rsidTr="00E219DF">
        <w:tc>
          <w:tcPr>
            <w:tcW w:w="846" w:type="dxa"/>
          </w:tcPr>
          <w:p w:rsidR="00F722B4" w:rsidRPr="0091425F" w:rsidRDefault="00F722B4" w:rsidP="00E219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F722B4" w:rsidRDefault="00974532" w:rsidP="00E219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вободите дробь от знака корня в знаменателе</w:t>
            </w:r>
            <w:r w:rsidR="00F722B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F722B4" w:rsidRDefault="00F722B4" w:rsidP="00B11B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974532" w:rsidRPr="009745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660">
                <v:shape id="_x0000_i1080" type="#_x0000_t75" style="width:36.25pt;height:32.95pt" o:ole="">
                  <v:imagedata r:id="rId19" o:title=""/>
                </v:shape>
                <o:OLEObject Type="Embed" ProgID="Equation.DSMT4" ShapeID="_x0000_i1080" DrawAspect="Content" ObjectID="_1669821874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б) </w:t>
            </w:r>
            <w:r w:rsidR="00B11BF1" w:rsidRPr="00B11BF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80" w:dyaOrig="660">
                <v:shape id="_x0000_i1086" type="#_x0000_t75" style="width:54.1pt;height:32.95pt" o:ole="">
                  <v:imagedata r:id="rId21" o:title=""/>
                </v:shape>
                <o:OLEObject Type="Embed" ProgID="Equation.DSMT4" ShapeID="_x0000_i1086" DrawAspect="Content" ObjectID="_1669821875" r:id="rId22"/>
              </w:object>
            </w:r>
          </w:p>
        </w:tc>
      </w:tr>
      <w:tr w:rsidR="00F722B4" w:rsidTr="00E219DF">
        <w:tc>
          <w:tcPr>
            <w:tcW w:w="846" w:type="dxa"/>
          </w:tcPr>
          <w:p w:rsidR="00F722B4" w:rsidRPr="0091425F" w:rsidRDefault="00F722B4" w:rsidP="00E219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F722B4" w:rsidRPr="003F7A73" w:rsidRDefault="00B11BF1" w:rsidP="00E219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окажите, что значени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B11BF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780" w:dyaOrig="660">
                <v:shape id="_x0000_i1092" type="#_x0000_t75" style="width:88.95pt;height:32.95pt" o:ole="">
                  <v:imagedata r:id="rId23" o:title=""/>
                </v:shape>
                <o:OLEObject Type="Embed" ProgID="Equation.DSMT4" ShapeID="_x0000_i1092" DrawAspect="Content" ObjectID="_1669821876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ть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сло рациональное.</w:t>
            </w:r>
          </w:p>
        </w:tc>
      </w:tr>
      <w:tr w:rsidR="00F722B4" w:rsidTr="00E219DF">
        <w:tc>
          <w:tcPr>
            <w:tcW w:w="846" w:type="dxa"/>
          </w:tcPr>
          <w:p w:rsidR="00F722B4" w:rsidRPr="0091425F" w:rsidRDefault="00F722B4" w:rsidP="00E219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F722B4" w:rsidRDefault="00F722B4" w:rsidP="00B11BF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каки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х </w:t>
            </w:r>
            <w:r w:rsidR="00B11BF1" w:rsidRPr="001F02A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260">
                <v:shape id="_x0000_i1096" type="#_x0000_t75" style="width:12.25pt;height:12.7pt" o:ole="">
                  <v:imagedata r:id="rId25" o:title=""/>
                </v:shape>
                <o:OLEObject Type="Embed" ProgID="Equation.DSMT4" ShapeID="_x0000_i1096" DrawAspect="Content" ObjectID="_1669821877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1BF1">
              <w:rPr>
                <w:rFonts w:ascii="Times New Roman" w:hAnsi="Times New Roman" w:cs="Times New Roman"/>
                <w:sz w:val="24"/>
                <w:szCs w:val="24"/>
              </w:rPr>
              <w:t>дробь</w:t>
            </w:r>
            <w:proofErr w:type="gramEnd"/>
            <w:r w:rsidR="00B11BF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1BF1" w:rsidRPr="00B11BF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40" w:dyaOrig="720">
                <v:shape id="_x0000_i1100" type="#_x0000_t75" style="width:37.2pt;height:36.25pt" o:ole="">
                  <v:imagedata r:id="rId27" o:title=""/>
                </v:shape>
                <o:OLEObject Type="Embed" ProgID="Equation.DSMT4" ShapeID="_x0000_i1100" DrawAspect="Content" ObjectID="_1669821878" r:id="rId28"/>
              </w:object>
            </w:r>
            <w:r w:rsidR="00B11BF1">
              <w:rPr>
                <w:rFonts w:ascii="Times New Roman" w:hAnsi="Times New Roman" w:cs="Times New Roman"/>
                <w:sz w:val="24"/>
                <w:szCs w:val="24"/>
              </w:rPr>
              <w:t>принимает наибольшее значение?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F722B4" w:rsidRPr="0091425F" w:rsidRDefault="00F722B4" w:rsidP="00F722B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722B4" w:rsidRPr="00704606" w:rsidRDefault="00F722B4" w:rsidP="00F722B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722B4" w:rsidRPr="002E4642" w:rsidRDefault="00F722B4" w:rsidP="00F722B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722B4" w:rsidRPr="00D1325E" w:rsidRDefault="00F722B4" w:rsidP="00F722B4">
      <w:pPr>
        <w:rPr>
          <w:rFonts w:ascii="Times New Roman" w:hAnsi="Times New Roman" w:cs="Times New Roman"/>
          <w:sz w:val="24"/>
          <w:szCs w:val="24"/>
        </w:rPr>
      </w:pPr>
    </w:p>
    <w:p w:rsidR="002246A5" w:rsidRPr="00F722B4" w:rsidRDefault="002246A5" w:rsidP="00F722B4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246A5" w:rsidRPr="00F722B4" w:rsidSect="0091425F">
      <w:headerReference w:type="default" r:id="rId2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425F" w:rsidRDefault="00B11BF1">
    <w:pPr>
      <w:pStyle w:val="a3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F92BC5"/>
    <w:multiLevelType w:val="hybridMultilevel"/>
    <w:tmpl w:val="CFC44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9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22B4"/>
    <w:rsid w:val="002246A5"/>
    <w:rsid w:val="006D0E3A"/>
    <w:rsid w:val="00974532"/>
    <w:rsid w:val="00A85B66"/>
    <w:rsid w:val="00B11BF1"/>
    <w:rsid w:val="00F72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2E13E21-B03C-47ED-B402-6C443E1209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22B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22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F722B4"/>
  </w:style>
  <w:style w:type="table" w:styleId="a5">
    <w:name w:val="Table Grid"/>
    <w:basedOn w:val="a1"/>
    <w:uiPriority w:val="39"/>
    <w:rsid w:val="00F722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2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12</Words>
  <Characters>644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20-12-18T15:22:00Z</dcterms:created>
  <dcterms:modified xsi:type="dcterms:W3CDTF">2020-12-18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